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610BB" w:rsidRPr="00E64223" w:rsidRDefault="000610BB" w:rsidP="00E64223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>Τμήμα Μηχανολόγων Μηχανικών</w:t>
      </w:r>
    </w:p>
    <w:p w:rsidR="000610BB" w:rsidRPr="00D568D6" w:rsidRDefault="000610BB" w:rsidP="00E64223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 xml:space="preserve">Εξετάσεις </w:t>
      </w:r>
      <w:r w:rsidR="00C9039A">
        <w:rPr>
          <w:b/>
          <w:i/>
          <w:u w:val="single"/>
        </w:rPr>
        <w:t>Σεπτεμβρίου</w:t>
      </w:r>
      <w:r>
        <w:rPr>
          <w:b/>
          <w:i/>
          <w:u w:val="single"/>
        </w:rPr>
        <w:t xml:space="preserve"> 201</w:t>
      </w:r>
      <w:r w:rsidR="00B278A9">
        <w:rPr>
          <w:b/>
          <w:i/>
          <w:u w:val="single"/>
        </w:rPr>
        <w:t>4</w:t>
      </w:r>
      <w:r>
        <w:rPr>
          <w:b/>
          <w:i/>
          <w:u w:val="single"/>
        </w:rPr>
        <w:t xml:space="preserve"> στις Μηχανές </w:t>
      </w:r>
      <w:r w:rsidRPr="0046021C">
        <w:rPr>
          <w:b/>
          <w:i/>
          <w:u w:val="single"/>
        </w:rPr>
        <w:t>Ι</w:t>
      </w:r>
      <w:r>
        <w:rPr>
          <w:b/>
          <w:i/>
          <w:u w:val="single"/>
        </w:rPr>
        <w:t xml:space="preserve"> –Ομάδα </w:t>
      </w:r>
      <w:r>
        <w:rPr>
          <w:b/>
          <w:i/>
          <w:u w:val="single"/>
          <w:lang w:val="en-US"/>
        </w:rPr>
        <w:t>A</w:t>
      </w:r>
    </w:p>
    <w:p w:rsidR="000610BB" w:rsidRPr="00D134E9" w:rsidRDefault="000610BB" w:rsidP="00CC0BE2">
      <w:pPr>
        <w:jc w:val="both"/>
        <w:rPr>
          <w:b/>
          <w:i/>
          <w:u w:val="single"/>
        </w:rPr>
      </w:pPr>
      <w:r w:rsidRPr="00D134E9">
        <w:rPr>
          <w:b/>
          <w:i/>
          <w:u w:val="single"/>
        </w:rPr>
        <w:t>Θεωρία</w:t>
      </w:r>
    </w:p>
    <w:p w:rsidR="00076538" w:rsidRPr="00D134E9" w:rsidRDefault="00076538" w:rsidP="00076538">
      <w:pPr>
        <w:pStyle w:val="a3"/>
        <w:numPr>
          <w:ilvl w:val="0"/>
          <w:numId w:val="4"/>
        </w:numPr>
        <w:tabs>
          <w:tab w:val="clear" w:pos="720"/>
        </w:tabs>
        <w:ind w:left="360"/>
        <w:jc w:val="both"/>
        <w:rPr>
          <w:b/>
        </w:rPr>
      </w:pPr>
      <w:r>
        <w:rPr>
          <w:b/>
        </w:rPr>
        <w:t>Αν σε έναν κινητήρα</w:t>
      </w:r>
      <w:r w:rsidRPr="00D134E9">
        <w:rPr>
          <w:b/>
        </w:rPr>
        <w:t xml:space="preserve"> διέγερσης σειράς</w:t>
      </w:r>
      <w:r>
        <w:rPr>
          <w:b/>
        </w:rPr>
        <w:t xml:space="preserve"> αφαιρεθεί η τροφοδοσία και συνδεθεί μία ωμική αντίσταση</w:t>
      </w:r>
      <w:r w:rsidRPr="00091038">
        <w:rPr>
          <w:b/>
        </w:rPr>
        <w:t>:</w:t>
      </w:r>
    </w:p>
    <w:p w:rsidR="00076538" w:rsidRPr="00D134E9" w:rsidRDefault="00076538" w:rsidP="00076538">
      <w:pPr>
        <w:pStyle w:val="a3"/>
        <w:ind w:left="360"/>
        <w:jc w:val="both"/>
        <w:rPr>
          <w:b/>
        </w:rPr>
      </w:pPr>
      <w:r w:rsidRPr="00D134E9">
        <w:rPr>
          <w:b/>
        </w:rPr>
        <w:t xml:space="preserve">Α) </w:t>
      </w:r>
      <w:r>
        <w:rPr>
          <w:b/>
        </w:rPr>
        <w:t>Θα καταστραφεί</w:t>
      </w:r>
      <w:r w:rsidRPr="00D134E9">
        <w:rPr>
          <w:b/>
        </w:rPr>
        <w:t>.</w:t>
      </w:r>
    </w:p>
    <w:p w:rsidR="00076538" w:rsidRPr="00D134E9" w:rsidRDefault="00076538" w:rsidP="00076538">
      <w:pPr>
        <w:pStyle w:val="a3"/>
        <w:tabs>
          <w:tab w:val="left" w:pos="3754"/>
        </w:tabs>
        <w:ind w:left="360"/>
        <w:jc w:val="both"/>
        <w:rPr>
          <w:b/>
        </w:rPr>
      </w:pPr>
      <w:r w:rsidRPr="00D134E9">
        <w:rPr>
          <w:b/>
          <w:lang w:val="en-US"/>
        </w:rPr>
        <w:t>B</w:t>
      </w:r>
      <w:r>
        <w:rPr>
          <w:b/>
        </w:rPr>
        <w:t>) Θα συνεχίζει να περιστρέφεται με την ίδια ταχύτητα αλλά</w:t>
      </w:r>
      <w:r w:rsidRPr="00D134E9">
        <w:rPr>
          <w:b/>
        </w:rPr>
        <w:t xml:space="preserve"> αντίστροφα.</w:t>
      </w:r>
    </w:p>
    <w:p w:rsidR="00076538" w:rsidRPr="00D134E9" w:rsidRDefault="00076538" w:rsidP="00076538">
      <w:pPr>
        <w:pStyle w:val="a3"/>
        <w:ind w:left="360"/>
        <w:jc w:val="both"/>
        <w:rPr>
          <w:b/>
        </w:rPr>
      </w:pPr>
      <w:r w:rsidRPr="00D134E9">
        <w:rPr>
          <w:b/>
        </w:rPr>
        <w:t xml:space="preserve">Γ) </w:t>
      </w:r>
      <w:r>
        <w:rPr>
          <w:b/>
        </w:rPr>
        <w:t>Θα φρενάρει έπειτα από λίγο</w:t>
      </w:r>
      <w:r w:rsidRPr="00D134E9">
        <w:rPr>
          <w:b/>
        </w:rPr>
        <w:t>.</w:t>
      </w:r>
    </w:p>
    <w:p w:rsidR="00076538" w:rsidRPr="00D134E9" w:rsidRDefault="00076538" w:rsidP="00076538">
      <w:pPr>
        <w:pStyle w:val="a3"/>
        <w:ind w:left="360"/>
        <w:jc w:val="both"/>
        <w:rPr>
          <w:b/>
        </w:rPr>
      </w:pPr>
      <w:r w:rsidRPr="00D134E9">
        <w:rPr>
          <w:b/>
        </w:rPr>
        <w:t xml:space="preserve">Δ) </w:t>
      </w:r>
      <w:r>
        <w:rPr>
          <w:b/>
        </w:rPr>
        <w:t>Θα αυξηθεί η ταχύτητα γιατί θα αυξηθεί η ροπή</w:t>
      </w:r>
      <w:r w:rsidRPr="00D134E9">
        <w:rPr>
          <w:b/>
        </w:rPr>
        <w:t>.</w:t>
      </w:r>
    </w:p>
    <w:p w:rsidR="00076538" w:rsidRPr="00D134E9" w:rsidRDefault="00076538" w:rsidP="00076538">
      <w:pPr>
        <w:pStyle w:val="a3"/>
        <w:ind w:left="360"/>
        <w:jc w:val="both"/>
        <w:rPr>
          <w:b/>
        </w:rPr>
      </w:pPr>
      <w:r w:rsidRPr="00D134E9">
        <w:rPr>
          <w:b/>
        </w:rPr>
        <w:t>Ποια από τα παραπάνω είναι σωστά και ποια λάθος;</w:t>
      </w:r>
    </w:p>
    <w:p w:rsidR="00076538" w:rsidRPr="00D134E9" w:rsidRDefault="00076538" w:rsidP="00076538">
      <w:pPr>
        <w:pStyle w:val="a3"/>
        <w:jc w:val="both"/>
        <w:rPr>
          <w:b/>
        </w:rPr>
      </w:pP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  <w:t>(2 μονάδες)</w:t>
      </w:r>
    </w:p>
    <w:p w:rsidR="000610BB" w:rsidRPr="00D134E9" w:rsidRDefault="00076538" w:rsidP="00076538">
      <w:pPr>
        <w:jc w:val="both"/>
        <w:rPr>
          <w:b/>
        </w:rPr>
      </w:pPr>
      <w:r>
        <w:rPr>
          <w:b/>
        </w:rPr>
        <w:t>Λ</w:t>
      </w:r>
      <w:r w:rsidRPr="00D134E9">
        <w:rPr>
          <w:b/>
        </w:rPr>
        <w:t xml:space="preserve">, </w:t>
      </w:r>
      <w:r>
        <w:rPr>
          <w:b/>
        </w:rPr>
        <w:t>Λ</w:t>
      </w:r>
      <w:r w:rsidRPr="00D134E9">
        <w:rPr>
          <w:b/>
        </w:rPr>
        <w:t xml:space="preserve">, </w:t>
      </w:r>
      <w:r>
        <w:rPr>
          <w:b/>
        </w:rPr>
        <w:t>Σ</w:t>
      </w:r>
      <w:r w:rsidRPr="00D134E9">
        <w:rPr>
          <w:b/>
        </w:rPr>
        <w:t xml:space="preserve">, </w:t>
      </w:r>
      <w:r>
        <w:rPr>
          <w:b/>
        </w:rPr>
        <w:t>Λ</w:t>
      </w:r>
    </w:p>
    <w:p w:rsidR="000610BB" w:rsidRPr="00B53248" w:rsidRDefault="000610BB" w:rsidP="00756D6E">
      <w:pPr>
        <w:jc w:val="both"/>
      </w:pPr>
    </w:p>
    <w:p w:rsidR="00E336E5" w:rsidRPr="00EF6704" w:rsidRDefault="00E336E5" w:rsidP="00E336E5">
      <w:pPr>
        <w:jc w:val="both"/>
        <w:rPr>
          <w:b/>
        </w:rPr>
      </w:pPr>
      <w:r w:rsidRPr="00E336E5">
        <w:rPr>
          <w:b/>
        </w:rPr>
        <w:t>2.</w:t>
      </w:r>
      <w:r>
        <w:rPr>
          <w:b/>
        </w:rPr>
        <w:t xml:space="preserve"> </w:t>
      </w:r>
      <w:r w:rsidRPr="00EF6704">
        <w:rPr>
          <w:b/>
        </w:rPr>
        <w:t xml:space="preserve">Ένας τριφασικός, </w:t>
      </w:r>
      <w:r>
        <w:rPr>
          <w:b/>
        </w:rPr>
        <w:t>6</w:t>
      </w:r>
      <w:r w:rsidRPr="00EF6704">
        <w:rPr>
          <w:b/>
        </w:rPr>
        <w:t xml:space="preserve"> πόλων, 50 </w:t>
      </w:r>
      <w:proofErr w:type="spellStart"/>
      <w:r w:rsidRPr="00EF6704">
        <w:rPr>
          <w:b/>
        </w:rPr>
        <w:t>Hz</w:t>
      </w:r>
      <w:proofErr w:type="spellEnd"/>
      <w:r w:rsidRPr="00EF6704">
        <w:rPr>
          <w:b/>
        </w:rPr>
        <w:t xml:space="preserve"> επαγωγικός κινητήρας λειτουργεί με ταχύτητα </w:t>
      </w:r>
      <w:r>
        <w:rPr>
          <w:b/>
        </w:rPr>
        <w:t>980</w:t>
      </w:r>
      <w:r w:rsidRPr="00EF6704">
        <w:rPr>
          <w:b/>
        </w:rPr>
        <w:t xml:space="preserve"> </w:t>
      </w:r>
      <w:proofErr w:type="spellStart"/>
      <w:r w:rsidRPr="00EF6704">
        <w:rPr>
          <w:b/>
        </w:rPr>
        <w:t>rpm</w:t>
      </w:r>
      <w:proofErr w:type="spellEnd"/>
      <w:r w:rsidRPr="00EF6704">
        <w:rPr>
          <w:b/>
        </w:rPr>
        <w:t xml:space="preserve"> Το παραγόμενο στρεφόμενο μαγνητικό πεδίο περισ</w:t>
      </w:r>
      <w:r>
        <w:rPr>
          <w:b/>
        </w:rPr>
        <w:t xml:space="preserve">τρέφεται με ταχύτητα ....... </w:t>
      </w:r>
      <w:proofErr w:type="spellStart"/>
      <w:proofErr w:type="gramStart"/>
      <w:r>
        <w:rPr>
          <w:b/>
          <w:lang w:val="en-US"/>
        </w:rPr>
        <w:t>rad</w:t>
      </w:r>
      <w:proofErr w:type="spellEnd"/>
      <w:proofErr w:type="gramEnd"/>
      <w:r w:rsidRPr="005F3E34">
        <w:rPr>
          <w:b/>
        </w:rPr>
        <w:t xml:space="preserve"> </w:t>
      </w:r>
      <w:r w:rsidRPr="00404FFB">
        <w:rPr>
          <w:b/>
        </w:rPr>
        <w:t>/</w:t>
      </w:r>
      <w:r w:rsidRPr="005F3E34">
        <w:rPr>
          <w:b/>
        </w:rPr>
        <w:t xml:space="preserve"> </w:t>
      </w:r>
      <w:r>
        <w:rPr>
          <w:b/>
          <w:lang w:val="en-US"/>
        </w:rPr>
        <w:t>sec</w:t>
      </w:r>
      <w:r w:rsidRPr="00EF6704">
        <w:rPr>
          <w:b/>
        </w:rPr>
        <w:t>.</w:t>
      </w:r>
    </w:p>
    <w:p w:rsidR="00E336E5" w:rsidRPr="00EF6704" w:rsidRDefault="00E336E5" w:rsidP="00E336E5">
      <w:pPr>
        <w:jc w:val="both"/>
        <w:rPr>
          <w:b/>
        </w:rPr>
      </w:pPr>
      <w:r w:rsidRPr="00EF6704">
        <w:rPr>
          <w:b/>
        </w:rPr>
        <w:t>(α) 1</w:t>
      </w:r>
      <w:r w:rsidRPr="00E15287">
        <w:rPr>
          <w:b/>
        </w:rPr>
        <w:t>04,7</w:t>
      </w:r>
      <w:r w:rsidRPr="00EF6704">
        <w:rPr>
          <w:b/>
        </w:rPr>
        <w:t xml:space="preserve">      (β) 1</w:t>
      </w:r>
      <w:r w:rsidRPr="00E15287">
        <w:rPr>
          <w:b/>
        </w:rPr>
        <w:t>00</w:t>
      </w:r>
      <w:r w:rsidRPr="00EF6704">
        <w:rPr>
          <w:b/>
        </w:rPr>
        <w:t>0</w:t>
      </w:r>
    </w:p>
    <w:p w:rsidR="00E336E5" w:rsidRPr="00EF6704" w:rsidRDefault="00E336E5" w:rsidP="00E336E5">
      <w:pPr>
        <w:rPr>
          <w:b/>
        </w:rPr>
      </w:pPr>
      <w:r w:rsidRPr="00EF6704">
        <w:rPr>
          <w:b/>
        </w:rPr>
        <w:t xml:space="preserve">(γ) </w:t>
      </w:r>
      <w:r w:rsidRPr="00E15287">
        <w:rPr>
          <w:b/>
        </w:rPr>
        <w:t>102,6</w:t>
      </w:r>
      <w:r>
        <w:rPr>
          <w:b/>
        </w:rPr>
        <w:t xml:space="preserve">      </w:t>
      </w:r>
      <w:r w:rsidRPr="0013053A">
        <w:rPr>
          <w:b/>
        </w:rPr>
        <w:t xml:space="preserve"> </w:t>
      </w:r>
      <w:r w:rsidRPr="00EF6704">
        <w:rPr>
          <w:b/>
        </w:rPr>
        <w:t>(δ)</w:t>
      </w:r>
      <w:r>
        <w:rPr>
          <w:b/>
        </w:rPr>
        <w:t xml:space="preserve"> </w:t>
      </w:r>
      <w:r w:rsidRPr="00E15287">
        <w:rPr>
          <w:b/>
        </w:rPr>
        <w:t>990</w:t>
      </w:r>
      <w:r>
        <w:rPr>
          <w:b/>
        </w:rPr>
        <w:t xml:space="preserve">                            </w:t>
      </w:r>
    </w:p>
    <w:p w:rsidR="00E336E5" w:rsidRPr="002B691E" w:rsidRDefault="00E336E5" w:rsidP="00E336E5">
      <w:pPr>
        <w:ind w:left="5040" w:firstLine="720"/>
        <w:jc w:val="both"/>
        <w:rPr>
          <w:b/>
        </w:rPr>
      </w:pPr>
      <w:r w:rsidRPr="00EF6704">
        <w:rPr>
          <w:b/>
        </w:rPr>
        <w:t xml:space="preserve">          </w:t>
      </w:r>
      <w:r w:rsidRPr="002B691E">
        <w:rPr>
          <w:b/>
        </w:rPr>
        <w:t>(</w:t>
      </w:r>
      <w:r>
        <w:rPr>
          <w:b/>
        </w:rPr>
        <w:t>2</w:t>
      </w:r>
      <w:r w:rsidRPr="002B691E">
        <w:rPr>
          <w:b/>
        </w:rPr>
        <w:t xml:space="preserve"> μονάδ</w:t>
      </w:r>
      <w:r>
        <w:rPr>
          <w:b/>
        </w:rPr>
        <w:t>ες</w:t>
      </w:r>
      <w:r w:rsidRPr="002B691E">
        <w:rPr>
          <w:b/>
        </w:rPr>
        <w:t>)</w:t>
      </w:r>
    </w:p>
    <w:p w:rsidR="004A5C3D" w:rsidRDefault="000610BB" w:rsidP="004A5C3D">
      <w:pPr>
        <w:jc w:val="both"/>
      </w:pPr>
      <w:r w:rsidRPr="00C106E5">
        <w:t xml:space="preserve"> </w:t>
      </w:r>
      <w:proofErr w:type="spellStart"/>
      <w:r w:rsidR="004A5C3D">
        <w:t>Σωστο</w:t>
      </w:r>
      <w:proofErr w:type="spellEnd"/>
      <w:r w:rsidR="004A5C3D">
        <w:t xml:space="preserve"> το (α)</w:t>
      </w:r>
    </w:p>
    <w:p w:rsidR="000610BB" w:rsidRPr="00C106E5" w:rsidRDefault="000610BB" w:rsidP="00625754">
      <w:pPr>
        <w:spacing w:after="0" w:line="240" w:lineRule="auto"/>
      </w:pPr>
      <w:r w:rsidRPr="00C106E5">
        <w:br w:type="page"/>
      </w:r>
    </w:p>
    <w:p w:rsidR="000610BB" w:rsidRPr="00C106E5" w:rsidRDefault="000610BB" w:rsidP="004951DD">
      <w:pPr>
        <w:jc w:val="both"/>
      </w:pPr>
    </w:p>
    <w:p w:rsidR="000610BB" w:rsidRPr="00E64223" w:rsidRDefault="000610BB" w:rsidP="00C972CB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>Τμήμα Μηχανολόγων Μηχανικών</w:t>
      </w:r>
    </w:p>
    <w:p w:rsidR="000610BB" w:rsidRPr="00D568D6" w:rsidRDefault="001834D2" w:rsidP="008101FC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 xml:space="preserve">Εξετάσεις </w:t>
      </w:r>
      <w:r w:rsidR="00C9039A">
        <w:rPr>
          <w:b/>
          <w:i/>
          <w:u w:val="single"/>
        </w:rPr>
        <w:t xml:space="preserve">Σεπτεμβρίου </w:t>
      </w:r>
      <w:r>
        <w:rPr>
          <w:b/>
          <w:i/>
          <w:u w:val="single"/>
        </w:rPr>
        <w:t xml:space="preserve">2014 </w:t>
      </w:r>
      <w:r w:rsidR="000610BB">
        <w:rPr>
          <w:b/>
          <w:i/>
          <w:u w:val="single"/>
        </w:rPr>
        <w:t xml:space="preserve">στις Μηχανές </w:t>
      </w:r>
      <w:r w:rsidR="000610BB" w:rsidRPr="0046021C">
        <w:rPr>
          <w:b/>
          <w:i/>
          <w:u w:val="single"/>
        </w:rPr>
        <w:t>Ι</w:t>
      </w:r>
      <w:r w:rsidR="000610BB">
        <w:rPr>
          <w:b/>
          <w:i/>
          <w:u w:val="single"/>
        </w:rPr>
        <w:t xml:space="preserve"> –Ομάδα </w:t>
      </w:r>
      <w:r w:rsidR="000610BB">
        <w:rPr>
          <w:b/>
          <w:i/>
          <w:u w:val="single"/>
          <w:lang w:val="en-US"/>
        </w:rPr>
        <w:t>A</w:t>
      </w:r>
    </w:p>
    <w:p w:rsidR="000610BB" w:rsidRDefault="000610BB" w:rsidP="00F0710D">
      <w:pPr>
        <w:jc w:val="both"/>
        <w:rPr>
          <w:i/>
          <w:u w:val="single"/>
        </w:rPr>
      </w:pPr>
    </w:p>
    <w:p w:rsidR="000610BB" w:rsidRPr="0046021C" w:rsidRDefault="000610BB" w:rsidP="00F0710D">
      <w:pPr>
        <w:jc w:val="both"/>
        <w:rPr>
          <w:i/>
          <w:u w:val="single"/>
        </w:rPr>
      </w:pPr>
      <w:r>
        <w:rPr>
          <w:i/>
          <w:u w:val="single"/>
        </w:rPr>
        <w:t>Ασκήσεις</w:t>
      </w:r>
    </w:p>
    <w:p w:rsidR="00A64C24" w:rsidRPr="00B37E5D" w:rsidRDefault="00A64C24" w:rsidP="00A64C24">
      <w:pPr>
        <w:pStyle w:val="a3"/>
        <w:ind w:left="0"/>
        <w:jc w:val="both"/>
      </w:pPr>
      <w:r>
        <w:t xml:space="preserve">1. Μια γεννήτρια παράλληλης διέγερσης έχει αντίσταση διέγερσης 200 Ω. </w:t>
      </w:r>
      <w:r w:rsidR="00C9169A">
        <w:t>Η ροπή που δίνεται στον άξονα είναι 50 Ν</w:t>
      </w:r>
      <w:r w:rsidR="00C9169A">
        <w:rPr>
          <w:lang w:val="en-US"/>
        </w:rPr>
        <w:t>m</w:t>
      </w:r>
      <w:r w:rsidR="00C9169A" w:rsidRPr="00B37E5D">
        <w:t xml:space="preserve"> στις </w:t>
      </w:r>
      <w:r w:rsidR="00C9169A">
        <w:t xml:space="preserve">143 </w:t>
      </w:r>
      <w:r w:rsidR="00C9169A">
        <w:rPr>
          <w:lang w:val="en-US"/>
        </w:rPr>
        <w:t>rpm</w:t>
      </w:r>
      <w:r w:rsidR="00C9169A" w:rsidRPr="00C9169A">
        <w:t>.</w:t>
      </w:r>
      <w:r w:rsidR="00C9169A">
        <w:t xml:space="preserve"> </w:t>
      </w:r>
      <w:r>
        <w:t xml:space="preserve">Η ηλεκτρική ισχύς που παρέχει η γεννήτρια είναι 600 </w:t>
      </w:r>
      <w:r>
        <w:rPr>
          <w:lang w:val="en-US"/>
        </w:rPr>
        <w:t>W</w:t>
      </w:r>
      <w:r>
        <w:t xml:space="preserve"> στα 50 </w:t>
      </w:r>
      <w:r>
        <w:rPr>
          <w:lang w:val="en-US"/>
        </w:rPr>
        <w:t>V</w:t>
      </w:r>
      <w:r>
        <w:t>.</w:t>
      </w:r>
      <w:r w:rsidRPr="00B37E5D">
        <w:t xml:space="preserve"> </w:t>
      </w:r>
      <w:r>
        <w:t xml:space="preserve">Να υπολογίσετε την </w:t>
      </w:r>
      <w:r w:rsidR="001F4158">
        <w:t>ηλεκτρ</w:t>
      </w:r>
      <w:r w:rsidR="00C9169A">
        <w:t>εγερτική δύναμη της γεννήτριας Ε</w:t>
      </w:r>
      <w:r>
        <w:t>.</w:t>
      </w:r>
    </w:p>
    <w:p w:rsidR="00A64C24" w:rsidRPr="003C60AC" w:rsidRDefault="00A64C24" w:rsidP="00A64C24">
      <w:pPr>
        <w:pStyle w:val="a3"/>
        <w:ind w:left="6480"/>
      </w:pPr>
      <w:r w:rsidRPr="0093580D">
        <w:t xml:space="preserve"> </w:t>
      </w:r>
      <w:r w:rsidRPr="002846EC">
        <w:t xml:space="preserve">(3 </w:t>
      </w:r>
      <w:r>
        <w:t>μονάδες)</w:t>
      </w:r>
    </w:p>
    <w:p w:rsidR="00A64C24" w:rsidRPr="00710823" w:rsidRDefault="00A64C24" w:rsidP="00A64C24">
      <w:pPr>
        <w:ind w:left="426"/>
        <w:jc w:val="both"/>
      </w:pPr>
      <w:r>
        <w:rPr>
          <w:lang w:val="en-US"/>
        </w:rPr>
        <w:t>T</w:t>
      </w:r>
      <w:r>
        <w:t>ο ρεύμα στην έξοδο της γεννήτριας είναι:</w:t>
      </w:r>
    </w:p>
    <w:p w:rsidR="00A64C24" w:rsidRDefault="00A64C24" w:rsidP="00A64C24">
      <w:pPr>
        <w:ind w:left="426"/>
        <w:jc w:val="both"/>
        <w:rPr>
          <w:rFonts w:ascii="Times New Roman" w:hAnsi="Times New Roman"/>
        </w:rPr>
      </w:pPr>
      <w:r>
        <w:rPr>
          <w:rFonts w:ascii="Times New Roman" w:hAnsi="Times New Roman"/>
          <w:lang w:val="en-US"/>
        </w:rPr>
        <w:t>P</w:t>
      </w:r>
      <w:r w:rsidRPr="00C83D88">
        <w:rPr>
          <w:rFonts w:ascii="Times New Roman" w:hAnsi="Times New Roman"/>
        </w:rPr>
        <w:t>=</w:t>
      </w:r>
      <w:r>
        <w:rPr>
          <w:rFonts w:ascii="Times New Roman" w:hAnsi="Times New Roman"/>
          <w:lang w:val="en-US"/>
        </w:rPr>
        <w:t>UI</w:t>
      </w:r>
      <w:r w:rsidRPr="00C83D88">
        <w:rPr>
          <w:rFonts w:ascii="Times New Roman" w:hAnsi="Times New Roman"/>
        </w:rPr>
        <w:t xml:space="preserve"> </w:t>
      </w:r>
      <w:r w:rsidRPr="002846EC">
        <w:rPr>
          <w:rFonts w:ascii="Times New Roman" w:hAnsi="Times New Roman"/>
          <w:lang w:val="en-US"/>
        </w:rPr>
        <w:sym w:font="Wingdings" w:char="F0E0"/>
      </w:r>
      <w:r w:rsidRPr="00C83D88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I</w:t>
      </w:r>
      <w:r w:rsidRPr="00C83D88">
        <w:rPr>
          <w:rFonts w:ascii="Times New Roman" w:hAnsi="Times New Roman"/>
        </w:rPr>
        <w:t>=</w:t>
      </w:r>
      <w:r>
        <w:rPr>
          <w:rFonts w:ascii="Times New Roman" w:hAnsi="Times New Roman"/>
          <w:lang w:val="en-US"/>
        </w:rPr>
        <w:t>P</w:t>
      </w:r>
      <w:r w:rsidRPr="00C83D88">
        <w:rPr>
          <w:rFonts w:ascii="Times New Roman" w:hAnsi="Times New Roman"/>
        </w:rPr>
        <w:t>/</w:t>
      </w:r>
      <w:r>
        <w:rPr>
          <w:rFonts w:ascii="Times New Roman" w:hAnsi="Times New Roman"/>
          <w:lang w:val="en-US"/>
        </w:rPr>
        <w:t>U</w:t>
      </w:r>
      <w:r w:rsidRPr="00C83D88">
        <w:rPr>
          <w:rFonts w:ascii="Times New Roman" w:hAnsi="Times New Roman"/>
        </w:rPr>
        <w:t xml:space="preserve">=600 / </w:t>
      </w:r>
      <w:r>
        <w:rPr>
          <w:rFonts w:ascii="Times New Roman" w:hAnsi="Times New Roman"/>
        </w:rPr>
        <w:t>5</w:t>
      </w:r>
      <w:r w:rsidRPr="00C83D88">
        <w:rPr>
          <w:rFonts w:ascii="Times New Roman" w:hAnsi="Times New Roman"/>
        </w:rPr>
        <w:t>0 = 1</w:t>
      </w:r>
      <w:r>
        <w:rPr>
          <w:rFonts w:ascii="Times New Roman" w:hAnsi="Times New Roman"/>
        </w:rPr>
        <w:t>2</w:t>
      </w:r>
      <w:r w:rsidRPr="00C83D88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A</w:t>
      </w:r>
    </w:p>
    <w:p w:rsidR="00A64C24" w:rsidRPr="00B37E5D" w:rsidRDefault="00A64C24" w:rsidP="00A64C24">
      <w:pPr>
        <w:ind w:left="426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Το ρεύμα διέγερσης είναι: Ι</w:t>
      </w:r>
      <w:r>
        <w:rPr>
          <w:rFonts w:ascii="Times New Roman" w:hAnsi="Times New Roman"/>
          <w:lang w:val="en-US"/>
        </w:rPr>
        <w:t>e</w:t>
      </w:r>
      <w:r w:rsidRPr="00B37E5D">
        <w:rPr>
          <w:rFonts w:ascii="Times New Roman" w:hAnsi="Times New Roman"/>
        </w:rPr>
        <w:t>=</w:t>
      </w:r>
      <w:r>
        <w:rPr>
          <w:rFonts w:ascii="Times New Roman" w:hAnsi="Times New Roman"/>
          <w:lang w:val="en-US"/>
        </w:rPr>
        <w:t>V</w:t>
      </w:r>
      <w:r w:rsidRPr="00B37E5D">
        <w:rPr>
          <w:rFonts w:ascii="Times New Roman" w:hAnsi="Times New Roman"/>
        </w:rPr>
        <w:t>/</w:t>
      </w:r>
      <w:r>
        <w:rPr>
          <w:rFonts w:ascii="Times New Roman" w:hAnsi="Times New Roman"/>
          <w:lang w:val="en-US"/>
        </w:rPr>
        <w:t>Re</w:t>
      </w:r>
      <w:r w:rsidRPr="00B37E5D">
        <w:rPr>
          <w:rFonts w:ascii="Times New Roman" w:hAnsi="Times New Roman"/>
        </w:rPr>
        <w:t xml:space="preserve">=50/200=0,25 </w:t>
      </w:r>
      <w:r>
        <w:rPr>
          <w:rFonts w:ascii="Times New Roman" w:hAnsi="Times New Roman"/>
          <w:lang w:val="en-US"/>
        </w:rPr>
        <w:t>A</w:t>
      </w:r>
    </w:p>
    <w:p w:rsidR="00A64C24" w:rsidRPr="00C83D88" w:rsidRDefault="00A64C24" w:rsidP="00A64C24">
      <w:pPr>
        <w:ind w:left="426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Άρα το ρεύμα του δρομέα είναι </w:t>
      </w:r>
      <w:proofErr w:type="spellStart"/>
      <w:r>
        <w:rPr>
          <w:rFonts w:ascii="Times New Roman" w:hAnsi="Times New Roman"/>
        </w:rPr>
        <w:t>Ια=Ι</w:t>
      </w:r>
      <w:proofErr w:type="spellEnd"/>
      <w:r>
        <w:rPr>
          <w:rFonts w:ascii="Times New Roman" w:hAnsi="Times New Roman"/>
        </w:rPr>
        <w:t>+</w:t>
      </w:r>
      <w:proofErr w:type="spellStart"/>
      <w:r>
        <w:rPr>
          <w:rFonts w:ascii="Times New Roman" w:hAnsi="Times New Roman"/>
          <w:lang w:val="en-US"/>
        </w:rPr>
        <w:t>Ie</w:t>
      </w:r>
      <w:proofErr w:type="spellEnd"/>
      <w:r w:rsidRPr="00B37E5D">
        <w:rPr>
          <w:rFonts w:ascii="Times New Roman" w:hAnsi="Times New Roman"/>
        </w:rPr>
        <w:t xml:space="preserve">=12+0,25=12,25 </w:t>
      </w:r>
      <w:r>
        <w:rPr>
          <w:rFonts w:ascii="Times New Roman" w:hAnsi="Times New Roman"/>
          <w:lang w:val="en-US"/>
        </w:rPr>
        <w:t>A</w:t>
      </w:r>
      <w:r w:rsidRPr="00B37E5D">
        <w:rPr>
          <w:rFonts w:ascii="Times New Roman" w:hAnsi="Times New Roman"/>
        </w:rPr>
        <w:t>.</w:t>
      </w:r>
    </w:p>
    <w:p w:rsidR="00A64C24" w:rsidRDefault="00A64C24" w:rsidP="00A64C24">
      <w:pPr>
        <w:ind w:left="426"/>
        <w:jc w:val="both"/>
        <w:rPr>
          <w:rFonts w:ascii="Times New Roman" w:hAnsi="Times New Roman"/>
        </w:rPr>
      </w:pPr>
      <w:r>
        <w:rPr>
          <w:rFonts w:ascii="Times New Roman" w:hAnsi="Times New Roman"/>
          <w:lang w:val="en-US"/>
        </w:rPr>
        <w:t>To</w:t>
      </w:r>
      <w:r w:rsidRPr="00B37E5D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c</w:t>
      </w:r>
      <w:r>
        <w:rPr>
          <w:rFonts w:ascii="Times New Roman" w:hAnsi="Times New Roman"/>
        </w:rPr>
        <w:t xml:space="preserve">Φ υπολογίζεται από τον τύπο </w:t>
      </w:r>
      <w:r>
        <w:rPr>
          <w:rFonts w:ascii="Times New Roman" w:hAnsi="Times New Roman"/>
          <w:lang w:val="en-US"/>
        </w:rPr>
        <w:t>Tm</w:t>
      </w:r>
      <w:r w:rsidRPr="00B37E5D">
        <w:rPr>
          <w:rFonts w:ascii="Times New Roman" w:hAnsi="Times New Roman"/>
        </w:rPr>
        <w:t>=</w:t>
      </w:r>
      <w:r>
        <w:rPr>
          <w:rFonts w:ascii="Times New Roman" w:hAnsi="Times New Roman"/>
          <w:lang w:val="en-US"/>
        </w:rPr>
        <w:t>c</w:t>
      </w:r>
      <w:r>
        <w:rPr>
          <w:rFonts w:ascii="Times New Roman" w:hAnsi="Times New Roman"/>
        </w:rPr>
        <w:t>ΦΙα. Δηλαδή:</w:t>
      </w:r>
    </w:p>
    <w:p w:rsidR="00A64C24" w:rsidRDefault="00A64C24" w:rsidP="00A64C24">
      <w:pPr>
        <w:ind w:left="426"/>
        <w:jc w:val="both"/>
        <w:rPr>
          <w:rFonts w:ascii="Times New Roman" w:hAnsi="Times New Roman"/>
        </w:rPr>
      </w:pPr>
      <w:proofErr w:type="gramStart"/>
      <w:r>
        <w:rPr>
          <w:rFonts w:ascii="Times New Roman" w:hAnsi="Times New Roman"/>
          <w:lang w:val="en-US"/>
        </w:rPr>
        <w:t>c</w:t>
      </w:r>
      <w:r>
        <w:rPr>
          <w:rFonts w:ascii="Times New Roman" w:hAnsi="Times New Roman"/>
        </w:rPr>
        <w:t>Φ</w:t>
      </w:r>
      <w:proofErr w:type="gramEnd"/>
      <w:r>
        <w:rPr>
          <w:rFonts w:ascii="Times New Roman" w:hAnsi="Times New Roman"/>
        </w:rPr>
        <w:t xml:space="preserve">= </w:t>
      </w:r>
      <w:r>
        <w:rPr>
          <w:rFonts w:ascii="Times New Roman" w:hAnsi="Times New Roman"/>
          <w:lang w:val="en-US"/>
        </w:rPr>
        <w:t>Tm</w:t>
      </w:r>
      <w:r w:rsidRPr="00B37E5D">
        <w:rPr>
          <w:rFonts w:ascii="Times New Roman" w:hAnsi="Times New Roman"/>
        </w:rPr>
        <w:t>/</w:t>
      </w:r>
      <w:r>
        <w:rPr>
          <w:rFonts w:ascii="Times New Roman" w:hAnsi="Times New Roman"/>
          <w:lang w:val="en-US"/>
        </w:rPr>
        <w:t>I</w:t>
      </w:r>
      <w:r>
        <w:rPr>
          <w:rFonts w:ascii="Times New Roman" w:hAnsi="Times New Roman"/>
        </w:rPr>
        <w:t>α = 50 / 12,25 = 4,0816</w:t>
      </w:r>
    </w:p>
    <w:p w:rsidR="00A64C24" w:rsidRPr="00B37E5D" w:rsidRDefault="00A64C24" w:rsidP="00A64C24">
      <w:pPr>
        <w:ind w:left="426"/>
        <w:jc w:val="both"/>
      </w:pPr>
      <w:r>
        <w:t>Άρα</w:t>
      </w:r>
      <w:r w:rsidRPr="00B37E5D">
        <w:t xml:space="preserve"> </w:t>
      </w:r>
      <w:r>
        <w:t>η</w:t>
      </w:r>
      <w:r w:rsidRPr="00B37E5D">
        <w:t xml:space="preserve"> </w:t>
      </w:r>
      <w:r>
        <w:t>Ε</w:t>
      </w:r>
      <w:r w:rsidRPr="00B37E5D">
        <w:t xml:space="preserve"> </w:t>
      </w:r>
      <w:r>
        <w:t>υπολογίζεται από τον τύπο Ε=</w:t>
      </w:r>
      <w:r>
        <w:rPr>
          <w:lang w:val="en-US"/>
        </w:rPr>
        <w:t>c</w:t>
      </w:r>
      <w:proofErr w:type="spellStart"/>
      <w:r>
        <w:t>Φω</w:t>
      </w:r>
      <w:proofErr w:type="spellEnd"/>
      <w:r w:rsidRPr="00B37E5D">
        <w:rPr>
          <w:vertAlign w:val="subscript"/>
          <w:lang w:val="en-US"/>
        </w:rPr>
        <w:t>m</w:t>
      </w:r>
      <w:r>
        <w:t xml:space="preserve">, αφού μετατρέψουμε την ταχύτητα σε </w:t>
      </w:r>
      <w:proofErr w:type="spellStart"/>
      <w:r>
        <w:rPr>
          <w:lang w:val="en-US"/>
        </w:rPr>
        <w:t>rad</w:t>
      </w:r>
      <w:proofErr w:type="spellEnd"/>
      <w:r w:rsidRPr="00B37E5D">
        <w:t>/</w:t>
      </w:r>
      <w:r>
        <w:rPr>
          <w:lang w:val="en-US"/>
        </w:rPr>
        <w:t>sec</w:t>
      </w:r>
      <w:r w:rsidRPr="00B37E5D">
        <w:t xml:space="preserve">, </w:t>
      </w:r>
      <w:r>
        <w:t>πολλαπλασιάζοντας με 2π/60. Δηλαδή ω</w:t>
      </w:r>
      <w:r w:rsidRPr="00B37E5D">
        <w:rPr>
          <w:vertAlign w:val="subscript"/>
          <w:lang w:val="en-US"/>
        </w:rPr>
        <w:t>m</w:t>
      </w:r>
      <w:r w:rsidRPr="00B37E5D">
        <w:t>=2</w:t>
      </w:r>
      <w:r>
        <w:t xml:space="preserve">π*143/60 = 14,974 </w:t>
      </w:r>
      <w:proofErr w:type="spellStart"/>
      <w:r>
        <w:rPr>
          <w:lang w:val="en-US"/>
        </w:rPr>
        <w:t>rad</w:t>
      </w:r>
      <w:proofErr w:type="spellEnd"/>
      <w:r w:rsidRPr="00B37E5D">
        <w:t>/</w:t>
      </w:r>
      <w:r>
        <w:rPr>
          <w:lang w:val="en-US"/>
        </w:rPr>
        <w:t>s</w:t>
      </w:r>
    </w:p>
    <w:p w:rsidR="00A64C24" w:rsidRPr="00B37E5D" w:rsidRDefault="00A64C24" w:rsidP="00A64C24">
      <w:pPr>
        <w:ind w:left="426"/>
        <w:jc w:val="both"/>
      </w:pPr>
      <w:r>
        <w:t>Ε=</w:t>
      </w:r>
      <w:r>
        <w:rPr>
          <w:lang w:val="en-US"/>
        </w:rPr>
        <w:t>c</w:t>
      </w:r>
      <w:proofErr w:type="spellStart"/>
      <w:r>
        <w:t>Φω</w:t>
      </w:r>
      <w:proofErr w:type="spellEnd"/>
      <w:r w:rsidRPr="00B37E5D">
        <w:rPr>
          <w:vertAlign w:val="subscript"/>
          <w:lang w:val="en-US"/>
        </w:rPr>
        <w:t>m</w:t>
      </w:r>
      <w:r w:rsidRPr="00B37E5D">
        <w:t xml:space="preserve">=4,0186 * 14,974 = 61,122 </w:t>
      </w:r>
      <w:r>
        <w:rPr>
          <w:lang w:val="en-US"/>
        </w:rPr>
        <w:t>V</w:t>
      </w:r>
    </w:p>
    <w:p w:rsidR="000610BB" w:rsidRPr="00565025" w:rsidRDefault="000610BB" w:rsidP="00B953B4">
      <w:pPr>
        <w:pStyle w:val="a3"/>
      </w:pPr>
    </w:p>
    <w:p w:rsidR="000610BB" w:rsidRPr="00F83CBB" w:rsidRDefault="000610BB" w:rsidP="00BA005E">
      <w:pPr>
        <w:pStyle w:val="a3"/>
        <w:jc w:val="both"/>
        <w:rPr>
          <w:b/>
        </w:rPr>
      </w:pPr>
    </w:p>
    <w:p w:rsidR="004B660B" w:rsidRDefault="004B660B" w:rsidP="004B660B">
      <w:pPr>
        <w:pStyle w:val="a3"/>
        <w:ind w:left="0"/>
      </w:pPr>
    </w:p>
    <w:p w:rsidR="004B660B" w:rsidRPr="006E45DE" w:rsidRDefault="004B660B" w:rsidP="004B660B">
      <w:pPr>
        <w:pStyle w:val="a3"/>
        <w:numPr>
          <w:ilvl w:val="0"/>
          <w:numId w:val="4"/>
        </w:numPr>
        <w:jc w:val="both"/>
        <w:rPr>
          <w:b/>
        </w:rPr>
      </w:pPr>
      <w:r w:rsidRPr="006E45DE">
        <w:rPr>
          <w:b/>
        </w:rPr>
        <w:t xml:space="preserve">Ένας ηλεκτρικός τριφασικός </w:t>
      </w:r>
      <w:proofErr w:type="spellStart"/>
      <w:r w:rsidRPr="006E45DE">
        <w:rPr>
          <w:b/>
        </w:rPr>
        <w:t>τετραπολικός</w:t>
      </w:r>
      <w:proofErr w:type="spellEnd"/>
      <w:r w:rsidRPr="006E45DE">
        <w:rPr>
          <w:b/>
        </w:rPr>
        <w:t xml:space="preserve"> επαγωγικός κινητήρας </w:t>
      </w:r>
      <w:r>
        <w:rPr>
          <w:b/>
        </w:rPr>
        <w:t xml:space="preserve">λειτουργεί υπό τάση </w:t>
      </w:r>
      <w:r w:rsidR="009B6AE5">
        <w:rPr>
          <w:b/>
        </w:rPr>
        <w:t xml:space="preserve">451,63 </w:t>
      </w:r>
      <w:r w:rsidR="009B6AE5">
        <w:rPr>
          <w:b/>
          <w:lang w:val="en-US"/>
        </w:rPr>
        <w:t>V</w:t>
      </w:r>
      <w:r>
        <w:rPr>
          <w:b/>
        </w:rPr>
        <w:t xml:space="preserve"> και συντελεστή ισχύος 0,636</w:t>
      </w:r>
      <w:r w:rsidRPr="006E45DE">
        <w:rPr>
          <w:b/>
        </w:rPr>
        <w:t xml:space="preserve">. </w:t>
      </w:r>
      <w:r>
        <w:rPr>
          <w:b/>
        </w:rPr>
        <w:t xml:space="preserve">Οι </w:t>
      </w:r>
      <w:r w:rsidRPr="006E45DE">
        <w:rPr>
          <w:b/>
        </w:rPr>
        <w:t>απώλειες</w:t>
      </w:r>
      <w:r>
        <w:rPr>
          <w:b/>
        </w:rPr>
        <w:t xml:space="preserve"> διακένου και τριβών αμελούνται. Οι απώλειες χαλκού στο </w:t>
      </w:r>
      <w:proofErr w:type="spellStart"/>
      <w:r>
        <w:rPr>
          <w:b/>
        </w:rPr>
        <w:t>στάτη</w:t>
      </w:r>
      <w:proofErr w:type="spellEnd"/>
      <w:r>
        <w:rPr>
          <w:b/>
        </w:rPr>
        <w:t xml:space="preserve"> είναι 137,9 </w:t>
      </w:r>
      <w:r>
        <w:rPr>
          <w:b/>
          <w:lang w:val="en-US"/>
        </w:rPr>
        <w:t>W</w:t>
      </w:r>
      <w:r>
        <w:rPr>
          <w:b/>
        </w:rPr>
        <w:t xml:space="preserve">, </w:t>
      </w:r>
      <w:r w:rsidRPr="006E45DE">
        <w:rPr>
          <w:b/>
        </w:rPr>
        <w:t xml:space="preserve"> </w:t>
      </w:r>
      <w:r>
        <w:rPr>
          <w:b/>
        </w:rPr>
        <w:t xml:space="preserve">και η αντίσταση των τυλιγμάτων του </w:t>
      </w:r>
      <w:proofErr w:type="spellStart"/>
      <w:r>
        <w:rPr>
          <w:b/>
        </w:rPr>
        <w:t>στάτη</w:t>
      </w:r>
      <w:proofErr w:type="spellEnd"/>
      <w:r>
        <w:rPr>
          <w:b/>
        </w:rPr>
        <w:t xml:space="preserve"> είναι 0,272 Ω/φάση. Να υπολογιστεί η μηχανική ισχύς του κινητήρα, αν δίνονται και οι απώλειες χαλκού στο δρομέα, 140 </w:t>
      </w:r>
      <w:r>
        <w:rPr>
          <w:b/>
          <w:lang w:val="en-US"/>
        </w:rPr>
        <w:t>W</w:t>
      </w:r>
      <w:r w:rsidRPr="006E45DE">
        <w:rPr>
          <w:b/>
        </w:rPr>
        <w:t>.</w:t>
      </w:r>
    </w:p>
    <w:p w:rsidR="004B660B" w:rsidRPr="00C6245B" w:rsidRDefault="004B660B" w:rsidP="004B660B">
      <w:pPr>
        <w:pStyle w:val="a3"/>
        <w:ind w:left="426"/>
        <w:jc w:val="both"/>
        <w:rPr>
          <w:b/>
        </w:rPr>
      </w:pPr>
    </w:p>
    <w:p w:rsidR="004B660B" w:rsidRPr="006E45DE" w:rsidRDefault="004B660B" w:rsidP="004B660B">
      <w:pPr>
        <w:pStyle w:val="a3"/>
        <w:ind w:left="426"/>
        <w:jc w:val="both"/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(</w:t>
      </w:r>
      <w:r w:rsidR="00C9169A">
        <w:rPr>
          <w:b/>
          <w:lang w:val="en-US"/>
        </w:rPr>
        <w:t>3</w:t>
      </w:r>
      <w:r w:rsidRPr="006E45DE">
        <w:rPr>
          <w:b/>
        </w:rPr>
        <w:t xml:space="preserve"> μονάδες)</w:t>
      </w:r>
    </w:p>
    <w:p w:rsidR="004B660B" w:rsidRDefault="004B660B" w:rsidP="004B660B">
      <w:pPr>
        <w:pStyle w:val="a3"/>
        <w:ind w:left="426"/>
        <w:jc w:val="both"/>
      </w:pPr>
    </w:p>
    <w:p w:rsidR="004B660B" w:rsidRPr="008F7F20" w:rsidRDefault="004B660B" w:rsidP="004B660B">
      <w:r>
        <w:t xml:space="preserve">Οι απώλειες χαλκού στο </w:t>
      </w:r>
      <w:proofErr w:type="spellStart"/>
      <w:r>
        <w:t>στάτη</w:t>
      </w:r>
      <w:proofErr w:type="spellEnd"/>
      <w:r>
        <w:t xml:space="preserve"> δίνουν το ρεύμα</w:t>
      </w:r>
    </w:p>
    <w:p w:rsidR="004B660B" w:rsidRDefault="004B660B" w:rsidP="004B660B">
      <w:proofErr w:type="spellStart"/>
      <w:r>
        <w:rPr>
          <w:lang w:val="en-US"/>
        </w:rPr>
        <w:t>P</w:t>
      </w:r>
      <w:r w:rsidRPr="008576CC">
        <w:rPr>
          <w:vertAlign w:val="subscript"/>
          <w:lang w:val="en-US"/>
        </w:rPr>
        <w:t>Cu</w:t>
      </w:r>
      <w:proofErr w:type="spellEnd"/>
      <w:r w:rsidRPr="008576CC">
        <w:rPr>
          <w:vertAlign w:val="subscript"/>
        </w:rPr>
        <w:t>-στατη</w:t>
      </w:r>
      <w:r>
        <w:t>=3*Ι</w:t>
      </w:r>
      <w:r w:rsidRPr="008576CC">
        <w:rPr>
          <w:vertAlign w:val="superscript"/>
        </w:rPr>
        <w:t>2</w:t>
      </w:r>
      <w:r>
        <w:t>*</w:t>
      </w:r>
      <w:r>
        <w:rPr>
          <w:lang w:val="en-US"/>
        </w:rPr>
        <w:t>R</w:t>
      </w:r>
      <w:r w:rsidRPr="008576CC">
        <w:rPr>
          <w:vertAlign w:val="subscript"/>
        </w:rPr>
        <w:t>στατη</w:t>
      </w:r>
      <w:r>
        <w:t>=3*Ι</w:t>
      </w:r>
      <w:r w:rsidRPr="00B17AA3">
        <w:rPr>
          <w:vertAlign w:val="superscript"/>
        </w:rPr>
        <w:t>2</w:t>
      </w:r>
      <w:r>
        <w:t>*0,272=137</w:t>
      </w:r>
      <w:proofErr w:type="gramStart"/>
      <w:r>
        <w:t>,9</w:t>
      </w:r>
      <w:proofErr w:type="gramEnd"/>
      <w:r>
        <w:t xml:space="preserve"> </w:t>
      </w:r>
      <w:r>
        <w:rPr>
          <w:lang w:val="en-US"/>
        </w:rPr>
        <w:t>W</w:t>
      </w:r>
      <w:r>
        <w:t xml:space="preserve"> </w:t>
      </w:r>
      <w:r>
        <w:sym w:font="Wingdings" w:char="F0E0"/>
      </w:r>
      <w:r>
        <w:t xml:space="preserve"> Ι=13 Α</w:t>
      </w:r>
    </w:p>
    <w:p w:rsidR="004B660B" w:rsidRDefault="004B660B" w:rsidP="004B660B">
      <w:pPr>
        <w:rPr>
          <w:rFonts w:ascii="Times New Roman" w:hAnsi="Times New Roman"/>
          <w:position w:val="-12"/>
        </w:rPr>
      </w:pPr>
      <w:r>
        <w:lastRenderedPageBreak/>
        <w:t xml:space="preserve">Αλλά η ηλεκτρική ισχύς υπολογίζεται από τον τύπο της τριφασικής ισχύος και είναι </w:t>
      </w:r>
      <w:r w:rsidRPr="003216FA">
        <w:rPr>
          <w:rFonts w:ascii="Times New Roman" w:hAnsi="Times New Roman"/>
          <w:position w:val="-12"/>
        </w:rPr>
        <w:object w:dxaOrig="16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25pt;height:17.8pt" o:ole="">
            <v:imagedata r:id="rId5" o:title=""/>
          </v:shape>
          <o:OLEObject Type="Embed" ProgID="Equation.DSMT4" ShapeID="_x0000_i1025" DrawAspect="Content" ObjectID="_1469268587" r:id="rId6"/>
        </w:object>
      </w:r>
    </w:p>
    <w:p w:rsidR="004B660B" w:rsidRDefault="004B660B" w:rsidP="004B660B">
      <w:pPr>
        <w:rPr>
          <w:rFonts w:ascii="Times New Roman" w:hAnsi="Times New Roman"/>
          <w:position w:val="-12"/>
          <w:lang w:val="en-US"/>
        </w:rPr>
      </w:pPr>
      <w:proofErr w:type="spellStart"/>
      <w:r>
        <w:rPr>
          <w:rFonts w:ascii="Times New Roman" w:hAnsi="Times New Roman"/>
          <w:position w:val="-12"/>
          <w:lang w:val="en-US"/>
        </w:rPr>
        <w:t>Pel</w:t>
      </w:r>
      <w:proofErr w:type="spellEnd"/>
      <w:r>
        <w:rPr>
          <w:rFonts w:ascii="Times New Roman" w:hAnsi="Times New Roman"/>
          <w:position w:val="-12"/>
          <w:lang w:val="en-US"/>
        </w:rPr>
        <w:t>=1,732*451</w:t>
      </w:r>
      <w:proofErr w:type="gramStart"/>
      <w:r>
        <w:rPr>
          <w:rFonts w:ascii="Times New Roman" w:hAnsi="Times New Roman"/>
          <w:position w:val="-12"/>
          <w:lang w:val="en-US"/>
        </w:rPr>
        <w:t>,63</w:t>
      </w:r>
      <w:proofErr w:type="gramEnd"/>
      <w:r>
        <w:rPr>
          <w:rFonts w:ascii="Times New Roman" w:hAnsi="Times New Roman"/>
          <w:position w:val="-12"/>
          <w:lang w:val="en-US"/>
        </w:rPr>
        <w:t xml:space="preserve">*13*0,636 = 6467 W </w:t>
      </w:r>
      <w:r>
        <w:rPr>
          <w:rFonts w:ascii="Times New Roman" w:hAnsi="Times New Roman"/>
          <w:position w:val="-12"/>
        </w:rPr>
        <w:t xml:space="preserve"> ή 6,467 </w:t>
      </w:r>
      <w:r>
        <w:rPr>
          <w:rFonts w:ascii="Times New Roman" w:hAnsi="Times New Roman"/>
          <w:position w:val="-12"/>
          <w:lang w:val="en-US"/>
        </w:rPr>
        <w:t>kW</w:t>
      </w:r>
    </w:p>
    <w:p w:rsidR="009B6AE5" w:rsidRDefault="009B6AE5" w:rsidP="004B660B">
      <w:pPr>
        <w:rPr>
          <w:rFonts w:ascii="Times New Roman" w:hAnsi="Times New Roman"/>
          <w:position w:val="-12"/>
        </w:rPr>
      </w:pPr>
      <w:r>
        <w:rPr>
          <w:rFonts w:ascii="Times New Roman" w:hAnsi="Times New Roman"/>
          <w:position w:val="-12"/>
        </w:rPr>
        <w:t xml:space="preserve">Άρα η μηχανική ισχύς είναι </w:t>
      </w:r>
    </w:p>
    <w:p w:rsidR="009B6AE5" w:rsidRPr="009B6AE5" w:rsidRDefault="009B6AE5" w:rsidP="004B660B">
      <w:pPr>
        <w:rPr>
          <w:lang w:val="en-US"/>
        </w:rPr>
      </w:pPr>
      <w:proofErr w:type="spellStart"/>
      <w:r>
        <w:rPr>
          <w:rFonts w:ascii="Times New Roman" w:hAnsi="Times New Roman"/>
          <w:position w:val="-12"/>
          <w:lang w:val="en-US"/>
        </w:rPr>
        <w:t>Pmhx</w:t>
      </w:r>
      <w:proofErr w:type="spellEnd"/>
      <w:r w:rsidRPr="009B6AE5">
        <w:rPr>
          <w:rFonts w:ascii="Times New Roman" w:hAnsi="Times New Roman"/>
          <w:position w:val="-12"/>
        </w:rPr>
        <w:t>=</w:t>
      </w:r>
      <w:proofErr w:type="spellStart"/>
      <w:r>
        <w:rPr>
          <w:rFonts w:ascii="Times New Roman" w:hAnsi="Times New Roman"/>
          <w:position w:val="-12"/>
          <w:lang w:val="en-US"/>
        </w:rPr>
        <w:t>Pel</w:t>
      </w:r>
      <w:proofErr w:type="spellEnd"/>
      <w:r w:rsidRPr="009B6AE5">
        <w:rPr>
          <w:rFonts w:ascii="Times New Roman" w:hAnsi="Times New Roman"/>
          <w:position w:val="-12"/>
        </w:rPr>
        <w:t>-</w:t>
      </w:r>
      <w:r>
        <w:rPr>
          <w:rFonts w:ascii="Times New Roman" w:hAnsi="Times New Roman"/>
          <w:position w:val="-12"/>
          <w:lang w:val="en-US"/>
        </w:rPr>
        <w:t>Pap</w:t>
      </w:r>
      <w:proofErr w:type="spellStart"/>
      <w:r>
        <w:rPr>
          <w:rFonts w:ascii="Times New Roman" w:hAnsi="Times New Roman"/>
          <w:position w:val="-12"/>
        </w:rPr>
        <w:t>στατη</w:t>
      </w:r>
      <w:proofErr w:type="spellEnd"/>
      <w:r>
        <w:rPr>
          <w:rFonts w:ascii="Times New Roman" w:hAnsi="Times New Roman"/>
          <w:position w:val="-12"/>
        </w:rPr>
        <w:t>-</w:t>
      </w:r>
      <w:r>
        <w:rPr>
          <w:rFonts w:ascii="Times New Roman" w:hAnsi="Times New Roman"/>
          <w:position w:val="-12"/>
          <w:lang w:val="en-US"/>
        </w:rPr>
        <w:t>Pap</w:t>
      </w:r>
      <w:proofErr w:type="spellStart"/>
      <w:r>
        <w:rPr>
          <w:rFonts w:ascii="Times New Roman" w:hAnsi="Times New Roman"/>
          <w:position w:val="-12"/>
        </w:rPr>
        <w:t>δρομεα</w:t>
      </w:r>
      <w:proofErr w:type="spellEnd"/>
      <w:r>
        <w:rPr>
          <w:rFonts w:ascii="Times New Roman" w:hAnsi="Times New Roman"/>
          <w:position w:val="-12"/>
        </w:rPr>
        <w:t>=</w:t>
      </w:r>
      <w:r>
        <w:rPr>
          <w:rFonts w:ascii="Times New Roman" w:hAnsi="Times New Roman"/>
          <w:position w:val="-12"/>
          <w:lang w:val="en-US"/>
        </w:rPr>
        <w:t>6467-137</w:t>
      </w:r>
      <w:proofErr w:type="gramStart"/>
      <w:r>
        <w:rPr>
          <w:rFonts w:ascii="Times New Roman" w:hAnsi="Times New Roman"/>
          <w:position w:val="-12"/>
          <w:lang w:val="en-US"/>
        </w:rPr>
        <w:t>,9</w:t>
      </w:r>
      <w:proofErr w:type="gramEnd"/>
      <w:r>
        <w:rPr>
          <w:rFonts w:ascii="Times New Roman" w:hAnsi="Times New Roman"/>
          <w:position w:val="-12"/>
          <w:lang w:val="en-US"/>
        </w:rPr>
        <w:t>-140=6189,1 W</w:t>
      </w:r>
    </w:p>
    <w:p w:rsidR="000610BB" w:rsidRPr="00C72A5F" w:rsidRDefault="000610BB" w:rsidP="004B660B">
      <w:pPr>
        <w:pStyle w:val="a3"/>
        <w:jc w:val="both"/>
      </w:pPr>
    </w:p>
    <w:sectPr w:rsidR="000610BB" w:rsidRPr="00C72A5F" w:rsidSect="00C05016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7C4A12"/>
    <w:multiLevelType w:val="hybridMultilevel"/>
    <w:tmpl w:val="736A38A4"/>
    <w:lvl w:ilvl="0" w:tplc="A94A2AEE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3477695C"/>
    <w:multiLevelType w:val="hybridMultilevel"/>
    <w:tmpl w:val="63E01A44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3C7767BE"/>
    <w:multiLevelType w:val="hybridMultilevel"/>
    <w:tmpl w:val="80FA9616"/>
    <w:lvl w:ilvl="0" w:tplc="289EAD94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450B7AA0"/>
    <w:multiLevelType w:val="hybridMultilevel"/>
    <w:tmpl w:val="22A4657E"/>
    <w:lvl w:ilvl="0" w:tplc="0408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461E3A60"/>
    <w:multiLevelType w:val="hybridMultilevel"/>
    <w:tmpl w:val="00BA4B3A"/>
    <w:lvl w:ilvl="0" w:tplc="6276E5BE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46F7247E"/>
    <w:multiLevelType w:val="hybridMultilevel"/>
    <w:tmpl w:val="EBE8C2E0"/>
    <w:lvl w:ilvl="0" w:tplc="452E879C">
      <w:start w:val="2"/>
      <w:numFmt w:val="decimal"/>
      <w:lvlText w:val="%1."/>
      <w:lvlJc w:val="left"/>
      <w:pPr>
        <w:tabs>
          <w:tab w:val="num" w:pos="426"/>
        </w:tabs>
        <w:ind w:left="426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146"/>
        </w:tabs>
        <w:ind w:left="1146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1866"/>
        </w:tabs>
        <w:ind w:left="1866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tabs>
          <w:tab w:val="num" w:pos="2586"/>
        </w:tabs>
        <w:ind w:left="2586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tabs>
          <w:tab w:val="num" w:pos="3306"/>
        </w:tabs>
        <w:ind w:left="3306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tabs>
          <w:tab w:val="num" w:pos="4026"/>
        </w:tabs>
        <w:ind w:left="4026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tabs>
          <w:tab w:val="num" w:pos="4746"/>
        </w:tabs>
        <w:ind w:left="4746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tabs>
          <w:tab w:val="num" w:pos="5466"/>
        </w:tabs>
        <w:ind w:left="5466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tabs>
          <w:tab w:val="num" w:pos="6186"/>
        </w:tabs>
        <w:ind w:left="6186" w:hanging="180"/>
      </w:pPr>
      <w:rPr>
        <w:rFonts w:cs="Times New Roman"/>
      </w:rPr>
    </w:lvl>
  </w:abstractNum>
  <w:abstractNum w:abstractNumId="6">
    <w:nsid w:val="53D7A499"/>
    <w:multiLevelType w:val="hybridMultilevel"/>
    <w:tmpl w:val="DC6484EF"/>
    <w:lvl w:ilvl="0" w:tplc="FFFFFFFF">
      <w:start w:val="1"/>
      <w:numFmt w:val="ideographDigital"/>
      <w:lvlText w:val=""/>
      <w:lvlJc w:val="left"/>
      <w:rPr>
        <w:rFonts w:cs="Times New Roman"/>
      </w:rPr>
    </w:lvl>
    <w:lvl w:ilvl="1" w:tplc="FFFFFFFF">
      <w:numFmt w:val="decimal"/>
      <w:lvlText w:val=""/>
      <w:lvlJc w:val="left"/>
      <w:rPr>
        <w:rFonts w:cs="Times New Roman"/>
      </w:r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7">
    <w:nsid w:val="5E7C7F15"/>
    <w:multiLevelType w:val="hybridMultilevel"/>
    <w:tmpl w:val="41A6FE30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4"/>
  </w:num>
  <w:num w:numId="2">
    <w:abstractNumId w:val="3"/>
  </w:num>
  <w:num w:numId="3">
    <w:abstractNumId w:val="5"/>
  </w:num>
  <w:num w:numId="4">
    <w:abstractNumId w:val="7"/>
  </w:num>
  <w:num w:numId="5">
    <w:abstractNumId w:val="1"/>
  </w:num>
  <w:num w:numId="6">
    <w:abstractNumId w:val="6"/>
  </w:num>
  <w:num w:numId="7">
    <w:abstractNumId w:val="0"/>
  </w:num>
  <w:num w:numId="8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3"/>
  <w:proofState w:spelling="clean" w:grammar="clean"/>
  <w:defaultTabStop w:val="720"/>
  <w:characterSpacingControl w:val="doNotCompress"/>
  <w:compat/>
  <w:rsids>
    <w:rsidRoot w:val="00CC0BE2"/>
    <w:rsid w:val="0001744F"/>
    <w:rsid w:val="000610BB"/>
    <w:rsid w:val="00076538"/>
    <w:rsid w:val="00096679"/>
    <w:rsid w:val="00097411"/>
    <w:rsid w:val="000C5DAE"/>
    <w:rsid w:val="000C6B35"/>
    <w:rsid w:val="000E6AB2"/>
    <w:rsid w:val="0012194D"/>
    <w:rsid w:val="00130F64"/>
    <w:rsid w:val="00141EA7"/>
    <w:rsid w:val="00144487"/>
    <w:rsid w:val="001642E3"/>
    <w:rsid w:val="001655EC"/>
    <w:rsid w:val="00174AD7"/>
    <w:rsid w:val="001776DE"/>
    <w:rsid w:val="001834D2"/>
    <w:rsid w:val="00185A34"/>
    <w:rsid w:val="00185AA6"/>
    <w:rsid w:val="001924F6"/>
    <w:rsid w:val="001A61A8"/>
    <w:rsid w:val="001A6971"/>
    <w:rsid w:val="001B2564"/>
    <w:rsid w:val="001C3520"/>
    <w:rsid w:val="001D07DE"/>
    <w:rsid w:val="001E4973"/>
    <w:rsid w:val="001E63FC"/>
    <w:rsid w:val="001F2ABC"/>
    <w:rsid w:val="001F2E43"/>
    <w:rsid w:val="001F4158"/>
    <w:rsid w:val="001F64EF"/>
    <w:rsid w:val="0021194F"/>
    <w:rsid w:val="00215738"/>
    <w:rsid w:val="002175F0"/>
    <w:rsid w:val="00223D40"/>
    <w:rsid w:val="002308A4"/>
    <w:rsid w:val="00234401"/>
    <w:rsid w:val="00236FED"/>
    <w:rsid w:val="00243155"/>
    <w:rsid w:val="0024648A"/>
    <w:rsid w:val="002846EC"/>
    <w:rsid w:val="0029146B"/>
    <w:rsid w:val="00292394"/>
    <w:rsid w:val="0029281B"/>
    <w:rsid w:val="00296F65"/>
    <w:rsid w:val="002976EB"/>
    <w:rsid w:val="002A6463"/>
    <w:rsid w:val="002B6409"/>
    <w:rsid w:val="002B691E"/>
    <w:rsid w:val="002B7B17"/>
    <w:rsid w:val="002E524F"/>
    <w:rsid w:val="002E6015"/>
    <w:rsid w:val="002E695F"/>
    <w:rsid w:val="003216FA"/>
    <w:rsid w:val="00327CC5"/>
    <w:rsid w:val="00331686"/>
    <w:rsid w:val="00332378"/>
    <w:rsid w:val="00343F2B"/>
    <w:rsid w:val="00346244"/>
    <w:rsid w:val="00364CAC"/>
    <w:rsid w:val="00364ECB"/>
    <w:rsid w:val="00365E21"/>
    <w:rsid w:val="003716E1"/>
    <w:rsid w:val="0038314B"/>
    <w:rsid w:val="003A265C"/>
    <w:rsid w:val="003A6B6B"/>
    <w:rsid w:val="003B4FD1"/>
    <w:rsid w:val="003B6FFF"/>
    <w:rsid w:val="003C12C1"/>
    <w:rsid w:val="003C60AC"/>
    <w:rsid w:val="003D230F"/>
    <w:rsid w:val="003F3B4E"/>
    <w:rsid w:val="004008E9"/>
    <w:rsid w:val="00441A78"/>
    <w:rsid w:val="00446636"/>
    <w:rsid w:val="004475D5"/>
    <w:rsid w:val="0046021C"/>
    <w:rsid w:val="00460E2A"/>
    <w:rsid w:val="004708BA"/>
    <w:rsid w:val="00485BC5"/>
    <w:rsid w:val="00486EB9"/>
    <w:rsid w:val="00494E09"/>
    <w:rsid w:val="004951DD"/>
    <w:rsid w:val="00495BE9"/>
    <w:rsid w:val="004A2076"/>
    <w:rsid w:val="004A5C3D"/>
    <w:rsid w:val="004B660B"/>
    <w:rsid w:val="004C5E2D"/>
    <w:rsid w:val="004D0577"/>
    <w:rsid w:val="0050064A"/>
    <w:rsid w:val="00507694"/>
    <w:rsid w:val="00520325"/>
    <w:rsid w:val="00521BE0"/>
    <w:rsid w:val="00542A34"/>
    <w:rsid w:val="005620BC"/>
    <w:rsid w:val="00565025"/>
    <w:rsid w:val="00570062"/>
    <w:rsid w:val="00570CEC"/>
    <w:rsid w:val="005743EB"/>
    <w:rsid w:val="0058549B"/>
    <w:rsid w:val="005C7EB7"/>
    <w:rsid w:val="005D21C0"/>
    <w:rsid w:val="005D61FC"/>
    <w:rsid w:val="005E5391"/>
    <w:rsid w:val="005E5486"/>
    <w:rsid w:val="005F4D3F"/>
    <w:rsid w:val="00600623"/>
    <w:rsid w:val="00600904"/>
    <w:rsid w:val="00616B5C"/>
    <w:rsid w:val="006178B8"/>
    <w:rsid w:val="00623FC5"/>
    <w:rsid w:val="00625754"/>
    <w:rsid w:val="00631295"/>
    <w:rsid w:val="00631EF0"/>
    <w:rsid w:val="00656C8B"/>
    <w:rsid w:val="00657707"/>
    <w:rsid w:val="0067283E"/>
    <w:rsid w:val="00680A56"/>
    <w:rsid w:val="006866FA"/>
    <w:rsid w:val="00690BC2"/>
    <w:rsid w:val="0069752F"/>
    <w:rsid w:val="006A074B"/>
    <w:rsid w:val="006A0CD6"/>
    <w:rsid w:val="006A102A"/>
    <w:rsid w:val="006A60E5"/>
    <w:rsid w:val="006C6926"/>
    <w:rsid w:val="006D0F54"/>
    <w:rsid w:val="00703648"/>
    <w:rsid w:val="00704661"/>
    <w:rsid w:val="0071329E"/>
    <w:rsid w:val="00724126"/>
    <w:rsid w:val="00733A6F"/>
    <w:rsid w:val="0075197B"/>
    <w:rsid w:val="00751D0C"/>
    <w:rsid w:val="0075344B"/>
    <w:rsid w:val="007538A6"/>
    <w:rsid w:val="007568AF"/>
    <w:rsid w:val="00756D6E"/>
    <w:rsid w:val="00767999"/>
    <w:rsid w:val="0077030E"/>
    <w:rsid w:val="007876E8"/>
    <w:rsid w:val="00792895"/>
    <w:rsid w:val="007B50F1"/>
    <w:rsid w:val="007D4403"/>
    <w:rsid w:val="007D683A"/>
    <w:rsid w:val="008101FC"/>
    <w:rsid w:val="008110B7"/>
    <w:rsid w:val="008169AB"/>
    <w:rsid w:val="008438F8"/>
    <w:rsid w:val="00853C35"/>
    <w:rsid w:val="00875EC6"/>
    <w:rsid w:val="0087690B"/>
    <w:rsid w:val="00881455"/>
    <w:rsid w:val="008B26C0"/>
    <w:rsid w:val="008B304A"/>
    <w:rsid w:val="008B4791"/>
    <w:rsid w:val="008B6CC7"/>
    <w:rsid w:val="008C2D15"/>
    <w:rsid w:val="008C5E7E"/>
    <w:rsid w:val="008C7259"/>
    <w:rsid w:val="008C78BC"/>
    <w:rsid w:val="008D0BC5"/>
    <w:rsid w:val="008D347C"/>
    <w:rsid w:val="008D4C94"/>
    <w:rsid w:val="008D6F7C"/>
    <w:rsid w:val="008E1D6A"/>
    <w:rsid w:val="008E4826"/>
    <w:rsid w:val="008F2110"/>
    <w:rsid w:val="008F26F2"/>
    <w:rsid w:val="008F28C8"/>
    <w:rsid w:val="008F6787"/>
    <w:rsid w:val="00922D16"/>
    <w:rsid w:val="0093580D"/>
    <w:rsid w:val="00941FAD"/>
    <w:rsid w:val="00943E1E"/>
    <w:rsid w:val="00946D7A"/>
    <w:rsid w:val="00951DB5"/>
    <w:rsid w:val="009739D5"/>
    <w:rsid w:val="00990288"/>
    <w:rsid w:val="009A549B"/>
    <w:rsid w:val="009B6AE5"/>
    <w:rsid w:val="009E2F6A"/>
    <w:rsid w:val="00A26F39"/>
    <w:rsid w:val="00A31CC9"/>
    <w:rsid w:val="00A376A4"/>
    <w:rsid w:val="00A41F5A"/>
    <w:rsid w:val="00A51A20"/>
    <w:rsid w:val="00A51C30"/>
    <w:rsid w:val="00A54BF1"/>
    <w:rsid w:val="00A57AA9"/>
    <w:rsid w:val="00A64C24"/>
    <w:rsid w:val="00AB5F75"/>
    <w:rsid w:val="00AC357D"/>
    <w:rsid w:val="00AD0F17"/>
    <w:rsid w:val="00AD3B70"/>
    <w:rsid w:val="00AD429E"/>
    <w:rsid w:val="00B07292"/>
    <w:rsid w:val="00B0734C"/>
    <w:rsid w:val="00B267B5"/>
    <w:rsid w:val="00B278A9"/>
    <w:rsid w:val="00B53248"/>
    <w:rsid w:val="00B917A1"/>
    <w:rsid w:val="00B94FBF"/>
    <w:rsid w:val="00B953B4"/>
    <w:rsid w:val="00BA005E"/>
    <w:rsid w:val="00BA2E07"/>
    <w:rsid w:val="00BD3106"/>
    <w:rsid w:val="00BD3592"/>
    <w:rsid w:val="00BE0C13"/>
    <w:rsid w:val="00BE3A00"/>
    <w:rsid w:val="00BE47C0"/>
    <w:rsid w:val="00C023CA"/>
    <w:rsid w:val="00C05016"/>
    <w:rsid w:val="00C106E5"/>
    <w:rsid w:val="00C10EDB"/>
    <w:rsid w:val="00C139F6"/>
    <w:rsid w:val="00C14A0F"/>
    <w:rsid w:val="00C232B8"/>
    <w:rsid w:val="00C32804"/>
    <w:rsid w:val="00C45320"/>
    <w:rsid w:val="00C57B6B"/>
    <w:rsid w:val="00C57C72"/>
    <w:rsid w:val="00C64371"/>
    <w:rsid w:val="00C67CEC"/>
    <w:rsid w:val="00C71AA4"/>
    <w:rsid w:val="00C72A5F"/>
    <w:rsid w:val="00C75BD3"/>
    <w:rsid w:val="00C86BD1"/>
    <w:rsid w:val="00C9039A"/>
    <w:rsid w:val="00C9169A"/>
    <w:rsid w:val="00C91A37"/>
    <w:rsid w:val="00C91C0D"/>
    <w:rsid w:val="00C972CB"/>
    <w:rsid w:val="00C97E5B"/>
    <w:rsid w:val="00CA23F3"/>
    <w:rsid w:val="00CA59FC"/>
    <w:rsid w:val="00CA77E3"/>
    <w:rsid w:val="00CB3FDC"/>
    <w:rsid w:val="00CC0BE2"/>
    <w:rsid w:val="00CE0A3E"/>
    <w:rsid w:val="00D134E9"/>
    <w:rsid w:val="00D21B9D"/>
    <w:rsid w:val="00D2352D"/>
    <w:rsid w:val="00D25D74"/>
    <w:rsid w:val="00D30F5C"/>
    <w:rsid w:val="00D350B6"/>
    <w:rsid w:val="00D54C61"/>
    <w:rsid w:val="00D568D6"/>
    <w:rsid w:val="00D62AEA"/>
    <w:rsid w:val="00D700B3"/>
    <w:rsid w:val="00D81862"/>
    <w:rsid w:val="00D97A68"/>
    <w:rsid w:val="00DB110C"/>
    <w:rsid w:val="00DC1F71"/>
    <w:rsid w:val="00DC36EA"/>
    <w:rsid w:val="00DD03F6"/>
    <w:rsid w:val="00DD1733"/>
    <w:rsid w:val="00DD4A08"/>
    <w:rsid w:val="00DE2277"/>
    <w:rsid w:val="00DE45D5"/>
    <w:rsid w:val="00E00FA1"/>
    <w:rsid w:val="00E21A76"/>
    <w:rsid w:val="00E26684"/>
    <w:rsid w:val="00E303DF"/>
    <w:rsid w:val="00E336E5"/>
    <w:rsid w:val="00E3479A"/>
    <w:rsid w:val="00E64223"/>
    <w:rsid w:val="00E73418"/>
    <w:rsid w:val="00E77488"/>
    <w:rsid w:val="00E8259D"/>
    <w:rsid w:val="00E956CC"/>
    <w:rsid w:val="00E977AE"/>
    <w:rsid w:val="00EA53FA"/>
    <w:rsid w:val="00EA776C"/>
    <w:rsid w:val="00EB0375"/>
    <w:rsid w:val="00ED06AF"/>
    <w:rsid w:val="00ED4E4D"/>
    <w:rsid w:val="00EE275B"/>
    <w:rsid w:val="00EF388B"/>
    <w:rsid w:val="00EF75EB"/>
    <w:rsid w:val="00F04378"/>
    <w:rsid w:val="00F0710D"/>
    <w:rsid w:val="00F110DA"/>
    <w:rsid w:val="00F24D6A"/>
    <w:rsid w:val="00F71080"/>
    <w:rsid w:val="00F727D4"/>
    <w:rsid w:val="00F83CBB"/>
    <w:rsid w:val="00F868C8"/>
    <w:rsid w:val="00F90F88"/>
    <w:rsid w:val="00F90FB2"/>
    <w:rsid w:val="00F9732F"/>
    <w:rsid w:val="00FB1DF7"/>
    <w:rsid w:val="00FB402D"/>
    <w:rsid w:val="00FB7E68"/>
    <w:rsid w:val="00FC54EF"/>
    <w:rsid w:val="00FC749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="Calibri" w:hAnsi="Arial" w:cs="Arial"/>
        <w:sz w:val="22"/>
        <w:szCs w:val="22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05016"/>
    <w:pPr>
      <w:spacing w:after="200" w:line="276" w:lineRule="auto"/>
    </w:pPr>
    <w:rPr>
      <w:sz w:val="24"/>
      <w:szCs w:val="24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6021C"/>
    <w:pPr>
      <w:ind w:left="720"/>
      <w:contextualSpacing/>
    </w:pPr>
  </w:style>
  <w:style w:type="paragraph" w:styleId="a4">
    <w:name w:val="Balloon Text"/>
    <w:basedOn w:val="a"/>
    <w:link w:val="Char"/>
    <w:uiPriority w:val="99"/>
    <w:semiHidden/>
    <w:rsid w:val="008F211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locked/>
    <w:rsid w:val="008F2110"/>
    <w:rPr>
      <w:rFonts w:ascii="Tahoma" w:hAnsi="Tahoma" w:cs="Tahoma"/>
      <w:sz w:val="16"/>
      <w:szCs w:val="16"/>
      <w:lang w:eastAsia="en-US"/>
    </w:rPr>
  </w:style>
  <w:style w:type="table" w:styleId="a5">
    <w:name w:val="Table Grid"/>
    <w:basedOn w:val="a1"/>
    <w:uiPriority w:val="99"/>
    <w:locked/>
    <w:rsid w:val="008F2110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uiPriority w:val="99"/>
    <w:rsid w:val="00ED06AF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a6">
    <w:name w:val="Body Text Indent"/>
    <w:basedOn w:val="a"/>
    <w:link w:val="Char0"/>
    <w:uiPriority w:val="99"/>
    <w:rsid w:val="00F83CBB"/>
    <w:pPr>
      <w:spacing w:after="0" w:line="360" w:lineRule="auto"/>
      <w:ind w:left="360"/>
      <w:jc w:val="both"/>
    </w:pPr>
    <w:rPr>
      <w:rFonts w:eastAsia="Times New Roman" w:cs="Times New Roman"/>
      <w:sz w:val="22"/>
      <w:szCs w:val="20"/>
    </w:rPr>
  </w:style>
  <w:style w:type="character" w:customStyle="1" w:styleId="Char0">
    <w:name w:val="Σώμα κείμενου με εσοχή Char"/>
    <w:basedOn w:val="a0"/>
    <w:link w:val="a6"/>
    <w:uiPriority w:val="99"/>
    <w:rsid w:val="00F83CBB"/>
    <w:rPr>
      <w:rFonts w:eastAsia="Times New Roman" w:cs="Times New Roman"/>
      <w:szCs w:val="20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3</Pages>
  <Words>349</Words>
  <Characters>1886</Characters>
  <Application>Microsoft Office Word</Application>
  <DocSecurity>0</DocSecurity>
  <Lines>15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Τμήμα Ηλεκτρολογίας</vt:lpstr>
    </vt:vector>
  </TitlesOfParts>
  <Company>Grizli777</Company>
  <LinksUpToDate>false</LinksUpToDate>
  <CharactersWithSpaces>22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Τμήμα Ηλεκτρολογίας</dc:title>
  <dc:creator>Dimitris</dc:creator>
  <cp:lastModifiedBy>Χρήστης των Windows</cp:lastModifiedBy>
  <cp:revision>11</cp:revision>
  <dcterms:created xsi:type="dcterms:W3CDTF">2014-08-11T10:10:00Z</dcterms:created>
  <dcterms:modified xsi:type="dcterms:W3CDTF">2014-08-11T10:23:00Z</dcterms:modified>
</cp:coreProperties>
</file>